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8"/>
        <w:gridCol w:w="6678"/>
      </w:tblGrid>
      <w:tr w:rsidR="008A7BD5" w:rsidRPr="00AC6283" w:rsidTr="0054758B">
        <w:tc>
          <w:tcPr>
            <w:tcW w:w="2898" w:type="dxa"/>
          </w:tcPr>
          <w:p w:rsidR="008A7BD5" w:rsidRPr="00AC6283" w:rsidRDefault="00F142F6" w:rsidP="00F142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Ã ĐỀ 426</w:t>
            </w:r>
          </w:p>
        </w:tc>
        <w:tc>
          <w:tcPr>
            <w:tcW w:w="6678" w:type="dxa"/>
          </w:tcPr>
          <w:p w:rsidR="008A7BD5" w:rsidRPr="00AC6283" w:rsidRDefault="008A7BD5" w:rsidP="005475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VÀ HƯỚNG DẪN CHẤM</w:t>
            </w:r>
          </w:p>
        </w:tc>
      </w:tr>
      <w:tr w:rsidR="008A7BD5" w:rsidRPr="00AC6283" w:rsidTr="0054758B">
        <w:tc>
          <w:tcPr>
            <w:tcW w:w="2898" w:type="dxa"/>
          </w:tcPr>
          <w:p w:rsidR="008A7BD5" w:rsidRPr="00AC6283" w:rsidRDefault="008A7BD5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78" w:type="dxa"/>
          </w:tcPr>
          <w:p w:rsidR="008A7BD5" w:rsidRPr="00AC6283" w:rsidRDefault="008A7BD5" w:rsidP="005475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GIỮA KÌ I</w:t>
            </w:r>
          </w:p>
        </w:tc>
      </w:tr>
      <w:tr w:rsidR="008A7BD5" w:rsidRPr="00AC6283" w:rsidTr="0054758B">
        <w:tc>
          <w:tcPr>
            <w:tcW w:w="2898" w:type="dxa"/>
          </w:tcPr>
          <w:p w:rsidR="008A7BD5" w:rsidRPr="00AC6283" w:rsidRDefault="008A7BD5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78" w:type="dxa"/>
          </w:tcPr>
          <w:p w:rsidR="008A7BD5" w:rsidRPr="00AC6283" w:rsidRDefault="008A7BD5" w:rsidP="005475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b/>
                <w:sz w:val="24"/>
                <w:szCs w:val="24"/>
              </w:rPr>
              <w:t>Môn: Toán, Lớp 12</w:t>
            </w:r>
          </w:p>
        </w:tc>
      </w:tr>
    </w:tbl>
    <w:p w:rsidR="00F142F6" w:rsidRDefault="00F142F6" w:rsidP="00CE42A3">
      <w:pPr>
        <w:rPr>
          <w:rFonts w:ascii="Times New Roman" w:hAnsi="Times New Roman" w:cs="Times New Roman"/>
          <w:b/>
          <w:sz w:val="24"/>
          <w:szCs w:val="24"/>
        </w:rPr>
      </w:pPr>
    </w:p>
    <w:p w:rsidR="003C5B98" w:rsidRDefault="00891440" w:rsidP="00CE42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. PHẦN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3"/>
        <w:gridCol w:w="542"/>
        <w:gridCol w:w="543"/>
        <w:gridCol w:w="543"/>
        <w:gridCol w:w="542"/>
        <w:gridCol w:w="542"/>
        <w:gridCol w:w="543"/>
        <w:gridCol w:w="543"/>
        <w:gridCol w:w="542"/>
        <w:gridCol w:w="543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</w:tblGrid>
      <w:tr w:rsidR="00891440" w:rsidTr="00891440"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891440" w:rsidTr="00891440"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549" w:type="dxa"/>
          </w:tcPr>
          <w:p w:rsidR="00891440" w:rsidRDefault="00915C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49" w:type="dxa"/>
          </w:tcPr>
          <w:p w:rsidR="00891440" w:rsidRDefault="00915C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49" w:type="dxa"/>
          </w:tcPr>
          <w:p w:rsidR="00891440" w:rsidRDefault="00915C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49" w:type="dxa"/>
          </w:tcPr>
          <w:p w:rsidR="00891440" w:rsidRDefault="00915C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49" w:type="dxa"/>
          </w:tcPr>
          <w:p w:rsidR="00891440" w:rsidRDefault="00915C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</w:tbl>
    <w:p w:rsidR="00891440" w:rsidRDefault="00891440" w:rsidP="00CE42A3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4"/>
        <w:gridCol w:w="545"/>
        <w:gridCol w:w="545"/>
        <w:gridCol w:w="545"/>
        <w:gridCol w:w="545"/>
        <w:gridCol w:w="545"/>
        <w:gridCol w:w="545"/>
        <w:gridCol w:w="544"/>
        <w:gridCol w:w="544"/>
        <w:gridCol w:w="544"/>
        <w:gridCol w:w="545"/>
        <w:gridCol w:w="545"/>
        <w:gridCol w:w="545"/>
        <w:gridCol w:w="545"/>
        <w:gridCol w:w="545"/>
        <w:gridCol w:w="545"/>
        <w:gridCol w:w="545"/>
        <w:gridCol w:w="545"/>
        <w:gridCol w:w="534"/>
      </w:tblGrid>
      <w:tr w:rsidR="00891440" w:rsidTr="00891440"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91440" w:rsidTr="00891440">
        <w:tc>
          <w:tcPr>
            <w:tcW w:w="549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49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550" w:type="dxa"/>
          </w:tcPr>
          <w:p w:rsidR="00891440" w:rsidRDefault="00CE6852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550" w:type="dxa"/>
          </w:tcPr>
          <w:p w:rsidR="00891440" w:rsidRDefault="00891440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8A7BD5" w:rsidRPr="008A7BD5" w:rsidRDefault="00891440" w:rsidP="00CE42A3">
      <w:pPr>
        <w:rPr>
          <w:rFonts w:ascii="Times New Roman" w:hAnsi="Times New Roman" w:cs="Times New Roman"/>
          <w:i/>
          <w:sz w:val="24"/>
          <w:szCs w:val="24"/>
        </w:rPr>
      </w:pPr>
      <w:r w:rsidRPr="008A7BD5">
        <w:rPr>
          <w:rFonts w:ascii="Times New Roman" w:hAnsi="Times New Roman" w:cs="Times New Roman"/>
          <w:i/>
          <w:sz w:val="24"/>
          <w:szCs w:val="24"/>
        </w:rPr>
        <w:t>* Mỗi câu trắc nghiệm đúng được 0,2 điể</w:t>
      </w:r>
      <w:r w:rsidR="008A7BD5">
        <w:rPr>
          <w:rFonts w:ascii="Times New Roman" w:hAnsi="Times New Roman" w:cs="Times New Roman"/>
          <w:i/>
          <w:sz w:val="24"/>
          <w:szCs w:val="24"/>
        </w:rPr>
        <w:t>m.</w:t>
      </w:r>
    </w:p>
    <w:p w:rsidR="00891440" w:rsidRDefault="00891440" w:rsidP="00CE42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. PHẦN TỰ LUẬ</w:t>
      </w:r>
      <w:r w:rsidR="008A7BD5">
        <w:rPr>
          <w:rFonts w:ascii="Times New Roman" w:hAnsi="Times New Roman" w:cs="Times New Roman"/>
          <w:b/>
          <w:sz w:val="24"/>
          <w:szCs w:val="24"/>
        </w:rPr>
        <w:t>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8"/>
        <w:gridCol w:w="7200"/>
        <w:gridCol w:w="1422"/>
      </w:tblGrid>
      <w:tr w:rsidR="003C5B98" w:rsidTr="003C5B98">
        <w:tc>
          <w:tcPr>
            <w:tcW w:w="1818" w:type="dxa"/>
          </w:tcPr>
          <w:p w:rsidR="003C5B98" w:rsidRDefault="00891440" w:rsidP="008914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hỏi</w:t>
            </w:r>
          </w:p>
        </w:tc>
        <w:tc>
          <w:tcPr>
            <w:tcW w:w="7200" w:type="dxa"/>
          </w:tcPr>
          <w:p w:rsidR="003C5B98" w:rsidRDefault="00891440" w:rsidP="008914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422" w:type="dxa"/>
          </w:tcPr>
          <w:p w:rsidR="003C5B98" w:rsidRDefault="00891440" w:rsidP="008914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BF150E" w:rsidTr="003C5B98">
        <w:tc>
          <w:tcPr>
            <w:tcW w:w="1818" w:type="dxa"/>
            <w:vMerge w:val="restart"/>
          </w:tcPr>
          <w:p w:rsidR="00BF150E" w:rsidRDefault="00BF150E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1 </w:t>
            </w:r>
          </w:p>
          <w:p w:rsidR="00BF150E" w:rsidRDefault="00BF150E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7200" w:type="dxa"/>
          </w:tcPr>
          <w:p w:rsidR="00BF150E" w:rsidRPr="003C5B98" w:rsidRDefault="00462F3E" w:rsidP="008911C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F142F6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  <w:lang w:val="sv-SE"/>
              </w:rPr>
              <w:object w:dxaOrig="43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5pt;height:19pt" o:ole="">
                  <v:imagedata r:id="rId6" o:title=""/>
                </v:shape>
                <o:OLEObject Type="Embed" ProgID="Equation.DSMT4" ShapeID="_x0000_i1025" DrawAspect="Content" ObjectID="_1708112298" r:id="rId7"/>
              </w:objec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F150E" w:rsidTr="003C5B98">
        <w:tc>
          <w:tcPr>
            <w:tcW w:w="1818" w:type="dxa"/>
            <w:vMerge/>
          </w:tcPr>
          <w:p w:rsidR="00BF150E" w:rsidRDefault="00BF150E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8911C9" w:rsidRDefault="008911C9" w:rsidP="008911C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hàm số </w:t>
            </w:r>
            <w:r w:rsidRPr="003C5B9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60">
                <v:shape id="_x0000_i1026" type="#_x0000_t75" style="width:69.5pt;height:18pt" o:ole="">
                  <v:imagedata r:id="rId8" o:title=""/>
                </v:shape>
                <o:OLEObject Type="Embed" ProgID="Equation.DSMT4" ShapeID="_x0000_i1026" DrawAspect="Content" ObjectID="_1708112299" r:id="rId9"/>
              </w:objec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ên </w:t>
            </w:r>
            <w:r w:rsidRPr="003C5B9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27" type="#_x0000_t75" style="width:13.5pt;height:13.5pt" o:ole="">
                  <v:imagedata r:id="rId10" o:title=""/>
                </v:shape>
                <o:OLEObject Type="Embed" ProgID="Equation.DSMT4" ShapeID="_x0000_i1027" DrawAspect="Content" ObjectID="_1708112300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11C9" w:rsidRDefault="008911C9" w:rsidP="00BF150E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ạo hàm </w:t>
            </w:r>
            <w:r w:rsidRPr="003C5B9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60">
                <v:shape id="_x0000_i1028" type="#_x0000_t75" style="width:58.5pt;height:18pt" o:ole="">
                  <v:imagedata r:id="rId12" o:title=""/>
                </v:shape>
                <o:OLEObject Type="Embed" ProgID="Equation.DSMT4" ShapeID="_x0000_i1028" DrawAspect="Content" ObjectID="_1708112301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F150E" w:rsidRDefault="00BF150E" w:rsidP="00CE42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5B9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29" type="#_x0000_t75" style="width:79.5pt;height:16.5pt" o:ole="">
                  <v:imagedata r:id="rId14" o:title=""/>
                </v:shape>
                <o:OLEObject Type="Embed" ProgID="Equation.DSMT4" ShapeID="_x0000_i1029" DrawAspect="Content" ObjectID="_1708112302" r:id="rId15"/>
              </w:object>
            </w:r>
            <w:r w:rsidR="008911C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F150E" w:rsidTr="003C5B98">
        <w:tc>
          <w:tcPr>
            <w:tcW w:w="1818" w:type="dxa"/>
            <w:vMerge/>
          </w:tcPr>
          <w:p w:rsidR="00BF150E" w:rsidRDefault="00BF150E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BF150E" w:rsidRDefault="00BF150E" w:rsidP="00BF15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ảng biến thiên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93"/>
              <w:gridCol w:w="606"/>
              <w:gridCol w:w="1298"/>
              <w:gridCol w:w="516"/>
              <w:gridCol w:w="1620"/>
              <w:gridCol w:w="536"/>
              <w:gridCol w:w="1043"/>
              <w:gridCol w:w="615"/>
            </w:tblGrid>
            <w:tr w:rsidR="00A416BA" w:rsidTr="00577949">
              <w:tc>
                <w:tcPr>
                  <w:tcW w:w="693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30" type="#_x0000_t75" style="width:10.5pt;height:10.5pt" o:ole="">
                        <v:imagedata r:id="rId16" o:title=""/>
                      </v:shape>
                      <o:OLEObject Type="Embed" ProgID="Equation.DSMT4" ShapeID="_x0000_i1030" DrawAspect="Content" ObjectID="_1708112303" r:id="rId17"/>
                    </w:object>
                  </w:r>
                </w:p>
              </w:tc>
              <w:tc>
                <w:tcPr>
                  <w:tcW w:w="596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31" type="#_x0000_t75" style="width:19.5pt;height:10.5pt" o:ole="">
                        <v:imagedata r:id="rId18" o:title=""/>
                      </v:shape>
                      <o:OLEObject Type="Embed" ProgID="Equation.DSMT4" ShapeID="_x0000_i1031" DrawAspect="Content" ObjectID="_1708112304" r:id="rId19"/>
                    </w:object>
                  </w:r>
                </w:p>
              </w:tc>
              <w:tc>
                <w:tcPr>
                  <w:tcW w:w="1298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16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00" w:dyaOrig="260">
                      <v:shape id="_x0000_i1032" type="#_x0000_t75" style="width:15pt;height:13.5pt" o:ole="">
                        <v:imagedata r:id="rId20" o:title=""/>
                      </v:shape>
                      <o:OLEObject Type="Embed" ProgID="Equation.DSMT4" ShapeID="_x0000_i1032" DrawAspect="Content" ObjectID="_1708112305" r:id="rId21"/>
                    </w:object>
                  </w:r>
                </w:p>
              </w:tc>
              <w:tc>
                <w:tcPr>
                  <w:tcW w:w="1620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36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43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15" w:type="dxa"/>
                  <w:tcBorders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33" type="#_x0000_t75" style="width:19.5pt;height:10.5pt" o:ole="">
                        <v:imagedata r:id="rId22" o:title=""/>
                      </v:shape>
                      <o:OLEObject Type="Embed" ProgID="Equation.DSMT4" ShapeID="_x0000_i1033" DrawAspect="Content" ObjectID="_1708112306" r:id="rId23"/>
                    </w:object>
                  </w:r>
                </w:p>
              </w:tc>
            </w:tr>
            <w:tr w:rsidR="00A416BA" w:rsidTr="00577949">
              <w:tc>
                <w:tcPr>
                  <w:tcW w:w="693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260" w:dyaOrig="320">
                      <v:shape id="_x0000_i1034" type="#_x0000_t75" style="width:13.5pt;height:16.5pt" o:ole="">
                        <v:imagedata r:id="rId24" o:title=""/>
                      </v:shape>
                      <o:OLEObject Type="Embed" ProgID="Equation.DSMT4" ShapeID="_x0000_i1034" DrawAspect="Content" ObjectID="_1708112307" r:id="rId25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9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35" type="#_x0000_t75" style="width:10.5pt;height:10.5pt" o:ole="">
                        <v:imagedata r:id="rId26" o:title=""/>
                      </v:shape>
                      <o:OLEObject Type="Embed" ProgID="Equation.DSMT4" ShapeID="_x0000_i1035" DrawAspect="Content" ObjectID="_1708112308" r:id="rId27"/>
                    </w:objec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0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160">
                      <v:shape id="_x0000_i1036" type="#_x0000_t75" style="width:10.5pt;height:7.5pt" o:ole="">
                        <v:imagedata r:id="rId28" o:title=""/>
                      </v:shape>
                      <o:OLEObject Type="Embed" ProgID="Equation.DSMT4" ShapeID="_x0000_i1036" DrawAspect="Content" ObjectID="_1708112309" r:id="rId29"/>
                    </w:object>
                  </w:r>
                </w:p>
              </w:tc>
              <w:tc>
                <w:tcPr>
                  <w:tcW w:w="536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043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</w:t>
                  </w: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37" type="#_x0000_t75" style="width:10.5pt;height:10.5pt" o:ole="">
                        <v:imagedata r:id="rId30" o:title=""/>
                      </v:shape>
                      <o:OLEObject Type="Embed" ProgID="Equation.DSMT4" ShapeID="_x0000_i1037" DrawAspect="Content" ObjectID="_1708112310" r:id="rId31"/>
                    </w:object>
                  </w:r>
                </w:p>
              </w:tc>
              <w:tc>
                <w:tcPr>
                  <w:tcW w:w="61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A416BA" w:rsidTr="00577949">
              <w:tc>
                <w:tcPr>
                  <w:tcW w:w="693" w:type="dxa"/>
                  <w:vMerge w:val="restart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038" type="#_x0000_t75" style="width:10.5pt;height:13.5pt" o:ole="">
                        <v:imagedata r:id="rId32" o:title=""/>
                      </v:shape>
                      <o:OLEObject Type="Embed" ProgID="Equation.DSMT4" ShapeID="_x0000_i1038" DrawAspect="Content" ObjectID="_1708112311" r:id="rId33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98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18796DA7" wp14:editId="05705505">
                            <wp:simplePos x="0" y="0"/>
                            <wp:positionH relativeFrom="column">
                              <wp:posOffset>-40640</wp:posOffset>
                            </wp:positionH>
                            <wp:positionV relativeFrom="paragraph">
                              <wp:posOffset>103505</wp:posOffset>
                            </wp:positionV>
                            <wp:extent cx="838200" cy="381000"/>
                            <wp:effectExtent l="0" t="38100" r="57150" b="19050"/>
                            <wp:wrapNone/>
                            <wp:docPr id="34" name="Straight Arrow Connector 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838200" cy="38100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type w14:anchorId="0DC27815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4" o:spid="_x0000_s1026" type="#_x0000_t32" style="position:absolute;margin-left:-3.2pt;margin-top:8.15pt;width:66pt;height:30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" strokecolor="#4579b8 [3044]">
                            <v:stroke endarrow="open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1552" behindDoc="0" locked="0" layoutInCell="1" allowOverlap="1" wp14:anchorId="417A60E1" wp14:editId="0EE37D32">
                            <wp:simplePos x="0" y="0"/>
                            <wp:positionH relativeFrom="column">
                              <wp:posOffset>255270</wp:posOffset>
                            </wp:positionH>
                            <wp:positionV relativeFrom="paragraph">
                              <wp:posOffset>149225</wp:posOffset>
                            </wp:positionV>
                            <wp:extent cx="1005840" cy="335280"/>
                            <wp:effectExtent l="0" t="0" r="60960" b="83820"/>
                            <wp:wrapNone/>
                            <wp:docPr id="35" name="Straight Arrow Connector 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05840" cy="33528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3F963926" id="Straight Arrow Connector 35" o:spid="_x0000_s1026" type="#_x0000_t32" style="position:absolute;margin-left:20.1pt;margin-top:11.75pt;width:79.2pt;height:26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" strokecolor="#4579b8 [3044]">
                            <v:stroke endarrow="open"/>
                          </v:shape>
                        </w:pict>
                      </mc:Fallback>
                    </mc:AlternateContent>
                  </w:r>
                  <w:r w:rsidR="008911C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3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36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043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15" w:type="dxa"/>
                  <w:tcBorders>
                    <w:top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39" type="#_x0000_t75" style="width:19.5pt;height:10.5pt" o:ole="">
                        <v:imagedata r:id="rId22" o:title=""/>
                      </v:shape>
                      <o:OLEObject Type="Embed" ProgID="Equation.DSMT4" ShapeID="_x0000_i1039" DrawAspect="Content" ObjectID="_1708112312" r:id="rId34"/>
                    </w:object>
                  </w:r>
                </w:p>
              </w:tc>
            </w:tr>
            <w:tr w:rsidR="00A416BA" w:rsidTr="00A416BA">
              <w:tc>
                <w:tcPr>
                  <w:tcW w:w="693" w:type="dxa"/>
                  <w:vMerge/>
                  <w:tcBorders>
                    <w:right w:val="single" w:sz="4" w:space="0" w:color="auto"/>
                  </w:tcBorders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  <w:tcBorders>
                    <w:left w:val="single" w:sz="4" w:space="0" w:color="auto"/>
                  </w:tcBorders>
                </w:tcPr>
                <w:p w:rsidR="00577949" w:rsidRDefault="00577949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40" type="#_x0000_t75" style="width:19.5pt;height:10.5pt" o:ole="">
                        <v:imagedata r:id="rId18" o:title=""/>
                      </v:shape>
                      <o:OLEObject Type="Embed" ProgID="Equation.DSMT4" ShapeID="_x0000_i1040" DrawAspect="Content" ObjectID="_1708112313" r:id="rId35"/>
                    </w:object>
                  </w:r>
                </w:p>
              </w:tc>
              <w:tc>
                <w:tcPr>
                  <w:tcW w:w="1298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16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20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536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A416BA" w:rsidRDefault="008911C9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16B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00" w:dyaOrig="260">
                      <v:shape id="_x0000_i1041" type="#_x0000_t75" style="width:15.5pt;height:13.5pt" o:ole="">
                        <v:imagedata r:id="rId36" o:title=""/>
                      </v:shape>
                      <o:OLEObject Type="Embed" ProgID="Equation.DSMT4" ShapeID="_x0000_i1041" DrawAspect="Content" ObjectID="_1708112314" r:id="rId37"/>
                    </w:object>
                  </w:r>
                </w:p>
              </w:tc>
              <w:tc>
                <w:tcPr>
                  <w:tcW w:w="1043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 wp14:anchorId="48469864" wp14:editId="57511B21">
                            <wp:simplePos x="0" y="0"/>
                            <wp:positionH relativeFrom="column">
                              <wp:posOffset>6350</wp:posOffset>
                            </wp:positionH>
                            <wp:positionV relativeFrom="paragraph">
                              <wp:posOffset>43815</wp:posOffset>
                            </wp:positionV>
                            <wp:extent cx="662940" cy="259080"/>
                            <wp:effectExtent l="0" t="57150" r="0" b="26670"/>
                            <wp:wrapNone/>
                            <wp:docPr id="36" name="Straight Arrow Connector 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662940" cy="25908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11F7637E" id="Straight Arrow Connector 36" o:spid="_x0000_s1026" type="#_x0000_t32" style="position:absolute;margin-left:.5pt;margin-top:3.45pt;width:52.2pt;height:20.4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" strokecolor="#4579b8 [3044]">
                            <v:stroke endarrow="open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615" w:type="dxa"/>
                </w:tcPr>
                <w:p w:rsidR="00A416BA" w:rsidRDefault="00A416BA" w:rsidP="00BF15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BF150E" w:rsidRDefault="00BF150E" w:rsidP="00CE42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2" w:type="dxa"/>
          </w:tcPr>
          <w:p w:rsidR="00577949" w:rsidRDefault="00577949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7949" w:rsidRDefault="00577949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7949" w:rsidRDefault="00577949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7949" w:rsidRDefault="00577949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7949" w:rsidRDefault="00577949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F150E" w:rsidTr="003C5B98">
        <w:tc>
          <w:tcPr>
            <w:tcW w:w="1818" w:type="dxa"/>
            <w:vMerge/>
          </w:tcPr>
          <w:p w:rsidR="00BF150E" w:rsidRDefault="00BF150E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BF150E" w:rsidRDefault="00BF150E" w:rsidP="00CE42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bảng biến thiên, ta thấy phương trình đã cho có ba nghiệm phân biệt khi và chỉ khi </w:t>
            </w:r>
            <w:r w:rsidR="008911C9" w:rsidRPr="00F6004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279">
                <v:shape id="_x0000_i1042" type="#_x0000_t75" style="width:53.5pt;height:13.5pt" o:ole="">
                  <v:imagedata r:id="rId38" o:title=""/>
                </v:shape>
                <o:OLEObject Type="Embed" ProgID="Equation.DSMT4" ShapeID="_x0000_i1042" DrawAspect="Content" ObjectID="_1708112315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 Vậy </w:t>
            </w:r>
            <w:r w:rsidR="008911C9" w:rsidRPr="00F6004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00">
                <v:shape id="_x0000_i1043" type="#_x0000_t75" style="width:53.5pt;height:19.5pt" o:ole="">
                  <v:imagedata r:id="rId40" o:title=""/>
                </v:shape>
                <o:OLEObject Type="Embed" ProgID="Equation.DSMT4" ShapeID="_x0000_i1043" DrawAspect="Content" ObjectID="_1708112316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8130B" w:rsidTr="003C5B98">
        <w:tc>
          <w:tcPr>
            <w:tcW w:w="1818" w:type="dxa"/>
            <w:vMerge w:val="restart"/>
          </w:tcPr>
          <w:p w:rsidR="00B8130B" w:rsidRDefault="00B8130B" w:rsidP="00BF15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B8130B" w:rsidRDefault="00B8130B" w:rsidP="00BF15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7200" w:type="dxa"/>
          </w:tcPr>
          <w:p w:rsidR="00B8130B" w:rsidRDefault="00B8130B" w:rsidP="0054758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>Vẽ hình đúng</w:t>
            </w:r>
          </w:p>
          <w:p w:rsidR="00CB643D" w:rsidRPr="00833C8B" w:rsidRDefault="00CB643D" w:rsidP="009E662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8AA2EB" wp14:editId="2A98FAB9">
                  <wp:extent cx="2825749" cy="213995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AP HUAN.PNG"/>
                          <pic:cNvPicPr/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356" b="9660"/>
                          <a:stretch/>
                        </pic:blipFill>
                        <pic:spPr bwMode="auto">
                          <a:xfrm>
                            <a:off x="0" y="0"/>
                            <a:ext cx="2827265" cy="21410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2" w:type="dxa"/>
          </w:tcPr>
          <w:p w:rsidR="00CB643D" w:rsidRDefault="008A7BD5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 xml:space="preserve"> </w:t>
            </w:r>
          </w:p>
          <w:p w:rsidR="00CB643D" w:rsidRDefault="00CB643D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CB643D" w:rsidRDefault="00CB643D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CB643D" w:rsidRDefault="00CB643D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CB643D" w:rsidRDefault="00CB643D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CB643D" w:rsidRDefault="00CB643D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B8130B" w:rsidRPr="00BF150E" w:rsidRDefault="008A7BD5" w:rsidP="0054758B">
            <w:pPr>
              <w:tabs>
                <w:tab w:val="left" w:pos="240"/>
              </w:tabs>
              <w:spacing w:line="360" w:lineRule="auto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 xml:space="preserve">0,25 </w:t>
            </w:r>
          </w:p>
        </w:tc>
      </w:tr>
      <w:tr w:rsidR="00B8130B" w:rsidTr="003C5B98">
        <w:tc>
          <w:tcPr>
            <w:tcW w:w="1818" w:type="dxa"/>
            <w:vMerge/>
          </w:tcPr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CB643D" w:rsidRDefault="00B8130B" w:rsidP="00FF22C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CB643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I </w:t>
            </w: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 xml:space="preserve">là giao điểm của </w:t>
            </w:r>
            <w:r w:rsidRPr="00CB643D">
              <w:rPr>
                <w:rFonts w:ascii="Times New Roman" w:hAnsi="Times New Roman" w:cs="Times New Roman"/>
                <w:i/>
                <w:sz w:val="24"/>
                <w:szCs w:val="24"/>
              </w:rPr>
              <w:t>AC</w:t>
            </w: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CB643D">
              <w:rPr>
                <w:rFonts w:ascii="Times New Roman" w:hAnsi="Times New Roman" w:cs="Times New Roman"/>
                <w:i/>
                <w:sz w:val="24"/>
                <w:szCs w:val="24"/>
              </w:rPr>
              <w:t>BD</w:t>
            </w: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B8130B" w:rsidRPr="00833C8B" w:rsidRDefault="00B8130B" w:rsidP="00BF150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3C8B">
              <w:rPr>
                <w:rFonts w:ascii="Times New Roman" w:hAnsi="Times New Roman" w:cs="Times New Roman"/>
                <w:sz w:val="24"/>
                <w:szCs w:val="24"/>
              </w:rPr>
              <w:t>Ta c</w:t>
            </w:r>
            <w:r w:rsidR="00CB643D">
              <w:rPr>
                <w:rFonts w:ascii="Times New Roman" w:hAnsi="Times New Roman" w:cs="Times New Roman"/>
                <w:sz w:val="24"/>
                <w:szCs w:val="24"/>
              </w:rPr>
              <w:t>ó</w:t>
            </w:r>
            <w:r w:rsidRPr="00833C8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4000" w:dyaOrig="520">
                <v:shape id="_x0000_i1044" type="#_x0000_t75" style="width:200pt;height:25.5pt" o:ole="">
                  <v:imagedata r:id="rId43" o:title=""/>
                </v:shape>
                <o:OLEObject Type="Embed" ProgID="Equation.DSMT4" ShapeID="_x0000_i1044" DrawAspect="Content" ObjectID="_1708112317" r:id="rId44"/>
              </w:objec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B643D" w:rsidRDefault="00CB643D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130B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8130B" w:rsidTr="003C5B98">
        <w:tc>
          <w:tcPr>
            <w:tcW w:w="1818" w:type="dxa"/>
            <w:vMerge/>
          </w:tcPr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B8130B" w:rsidRPr="00CB643D" w:rsidRDefault="00B8130B" w:rsidP="00FF22C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43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80">
                <v:shape id="_x0000_i1045" type="#_x0000_t75" style="width:53.5pt;height:19pt" o:ole="">
                  <v:imagedata r:id="rId45" o:title=""/>
                </v:shape>
                <o:OLEObject Type="Embed" ProgID="Equation.DSMT4" ShapeID="_x0000_i1045" DrawAspect="Content" ObjectID="_1708112318" r:id="rId46"/>
              </w:object>
            </w:r>
          </w:p>
          <w:p w:rsidR="00B8130B" w:rsidRPr="00CB643D" w:rsidRDefault="00B8130B" w:rsidP="00FF22C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CB643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40" w:dyaOrig="680">
                <v:shape id="_x0000_i1046" type="#_x0000_t75" style="width:132pt;height:34pt" o:ole="">
                  <v:imagedata r:id="rId47" o:title=""/>
                </v:shape>
                <o:OLEObject Type="Embed" ProgID="Equation.DSMT4" ShapeID="_x0000_i1046" DrawAspect="Content" ObjectID="_1708112319" r:id="rId48"/>
              </w:object>
            </w:r>
            <w:r w:rsidRPr="00CB643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B8130B" w:rsidRPr="00BF150E" w:rsidRDefault="00B8130B" w:rsidP="00FF22C2">
            <w:pPr>
              <w:spacing w:line="276" w:lineRule="auto"/>
              <w:jc w:val="both"/>
              <w:rPr>
                <w:rFonts w:ascii="Times New Roman" w:hAnsi="Times New Roman" w:cs="Times New Roman"/>
                <w:lang w:val="pt-BR"/>
              </w:rPr>
            </w:pPr>
            <w:r w:rsidRPr="00CB643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) Xét tam giác vuông SIA có </w:t>
            </w:r>
            <w:r w:rsidRPr="00CB643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59" w:dyaOrig="680">
                <v:shape id="_x0000_i1047" type="#_x0000_t75" style="width:132.5pt;height:34pt" o:ole="">
                  <v:imagedata r:id="rId49" o:title=""/>
                </v:shape>
                <o:OLEObject Type="Embed" ProgID="Equation.DSMT4" ShapeID="_x0000_i1047" DrawAspect="Content" ObjectID="_1708112320" r:id="rId50"/>
              </w:object>
            </w:r>
            <w:r w:rsidRPr="00CB643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130B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8130B" w:rsidTr="003C5B98">
        <w:tc>
          <w:tcPr>
            <w:tcW w:w="1818" w:type="dxa"/>
            <w:vMerge/>
          </w:tcPr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B8130B" w:rsidRDefault="00B8130B" w:rsidP="00BF150E">
            <w:pPr>
              <w:spacing w:line="360" w:lineRule="auto"/>
              <w:jc w:val="both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Thể tích khối chóp </w:t>
            </w:r>
            <w:r w:rsidRPr="00833C8B">
              <w:rPr>
                <w:rFonts w:ascii="Times New Roman" w:hAnsi="Times New Roman" w:cs="Times New Roman"/>
                <w:i/>
                <w:position w:val="-24"/>
                <w:sz w:val="24"/>
                <w:szCs w:val="24"/>
              </w:rPr>
              <w:t>S.ABCD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là: </w:t>
            </w:r>
            <w:r w:rsidR="00E263A1" w:rsidRPr="00E263A1">
              <w:rPr>
                <w:position w:val="-24"/>
              </w:rPr>
              <w:object w:dxaOrig="2780" w:dyaOrig="680">
                <v:shape id="_x0000_i1073" type="#_x0000_t75" style="width:138.5pt;height:34pt" o:ole="">
                  <v:imagedata r:id="rId51" o:title=""/>
                </v:shape>
                <o:OLEObject Type="Embed" ProgID="Equation.DSMT4" ShapeID="_x0000_i1073" DrawAspect="Content" ObjectID="_1708112321" r:id="rId52"/>
              </w:objec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>.</w:t>
            </w:r>
            <w:bookmarkStart w:id="0" w:name="_GoBack"/>
            <w:bookmarkEnd w:id="0"/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130B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8130B" w:rsidTr="003C5B98">
        <w:tc>
          <w:tcPr>
            <w:tcW w:w="1818" w:type="dxa"/>
            <w:vMerge w:val="restart"/>
          </w:tcPr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3 </w:t>
            </w:r>
          </w:p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</w:tc>
        <w:tc>
          <w:tcPr>
            <w:tcW w:w="7200" w:type="dxa"/>
          </w:tcPr>
          <w:p w:rsidR="00083B05" w:rsidRDefault="00083B05" w:rsidP="00083B0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a có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1860" w:dyaOrig="400">
                <v:shape id="_x0000_i1048" type="#_x0000_t75" style="width:93pt;height:20pt" o:ole="">
                  <v:imagedata r:id="rId53" o:title=""/>
                </v:shape>
                <o:OLEObject Type="Embed" ProgID="Equation.DSMT4" ShapeID="_x0000_i1048" DrawAspect="Content" ObjectID="_1708112322" r:id="rId54"/>
              </w:object>
            </w:r>
            <w:r>
              <w:rPr>
                <w:color w:val="000000"/>
                <w:sz w:val="24"/>
              </w:rPr>
              <w:t>,</w:t>
            </w: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àm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560" w:dyaOrig="400">
                <v:shape id="_x0000_i1049" type="#_x0000_t75" style="width:28pt;height:20pt" o:ole="">
                  <v:imagedata r:id="rId55" o:title=""/>
                </v:shape>
                <o:OLEObject Type="Embed" ProgID="Equation.DSMT4" ShapeID="_x0000_i1049" DrawAspect="Content" ObjectID="_1708112323" r:id="rId56"/>
              </w:object>
            </w:r>
            <w:r>
              <w:rPr>
                <w:color w:val="000000"/>
                <w:sz w:val="24"/>
              </w:rPr>
              <w:t xml:space="preserve"> </w:t>
            </w: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hịch biến trên khoảng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880" w:dyaOrig="400">
                <v:shape id="_x0000_i1050" type="#_x0000_t75" style="width:44pt;height:20pt" o:ole="">
                  <v:imagedata r:id="rId57" o:title=""/>
                </v:shape>
                <o:OLEObject Type="Embed" ProgID="Equation.DSMT4" ShapeID="_x0000_i1050" DrawAspect="Content" ObjectID="_1708112324" r:id="rId58"/>
              </w:object>
            </w:r>
            <w:r>
              <w:rPr>
                <w:color w:val="000000"/>
                <w:sz w:val="24"/>
              </w:rPr>
              <w:t xml:space="preserve"> </w:t>
            </w: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hi</w:t>
            </w:r>
            <w:r w:rsidR="00A63DF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4080" w:dyaOrig="400">
                <v:shape id="_x0000_i1051" type="#_x0000_t75" style="width:204pt;height:20pt" o:ole="">
                  <v:imagedata r:id="rId59" o:title=""/>
                </v:shape>
                <o:OLEObject Type="Embed" ProgID="Equation.DSMT4" ShapeID="_x0000_i1051" DrawAspect="Content" ObjectID="_1708112325" r:id="rId60"/>
              </w:object>
            </w:r>
            <w:r>
              <w:rPr>
                <w:color w:val="000000"/>
                <w:sz w:val="24"/>
              </w:rPr>
              <w:t xml:space="preserve"> </w:t>
            </w:r>
          </w:p>
          <w:p w:rsidR="00083B05" w:rsidRPr="00634F7C" w:rsidRDefault="00083B05" w:rsidP="00083B0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34F7C">
              <w:rPr>
                <w:color w:val="000000"/>
                <w:position w:val="-16"/>
                <w:sz w:val="24"/>
              </w:rPr>
              <w:object w:dxaOrig="6680" w:dyaOrig="440">
                <v:shape id="_x0000_i1052" type="#_x0000_t75" style="width:334pt;height:22pt" o:ole="">
                  <v:imagedata r:id="rId61" o:title=""/>
                </v:shape>
                <o:OLEObject Type="Embed" ProgID="Equation.DSMT4" ShapeID="_x0000_i1052" DrawAspect="Content" ObjectID="_1708112326" r:id="rId62"/>
              </w:object>
            </w:r>
            <w:r>
              <w:rPr>
                <w:color w:val="000000"/>
                <w:sz w:val="24"/>
              </w:rPr>
              <w:t xml:space="preserve"> </w:t>
            </w:r>
          </w:p>
          <w:p w:rsidR="00083B05" w:rsidRPr="008E2C88" w:rsidRDefault="00083B05" w:rsidP="00083B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D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A57C2" w:rsidRPr="00634F7C">
              <w:rPr>
                <w:color w:val="000000"/>
                <w:position w:val="-34"/>
                <w:sz w:val="24"/>
              </w:rPr>
              <w:object w:dxaOrig="2680" w:dyaOrig="800">
                <v:shape id="_x0000_i1053" type="#_x0000_t75" style="width:134pt;height:40pt" o:ole="">
                  <v:imagedata r:id="rId63" o:title=""/>
                </v:shape>
                <o:OLEObject Type="Embed" ProgID="Equation.DSMT4" ShapeID="_x0000_i1053" DrawAspect="Content" ObjectID="_1708112327" r:id="rId64"/>
              </w:object>
            </w:r>
            <w:r>
              <w:rPr>
                <w:color w:val="000000"/>
                <w:sz w:val="24"/>
              </w:rPr>
              <w:t xml:space="preserve"> </w:t>
            </w:r>
          </w:p>
          <w:p w:rsidR="00083B05" w:rsidRDefault="00083B05" w:rsidP="00083B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Nê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4840" w:dyaOrig="400">
                <v:shape id="_x0000_i1054" type="#_x0000_t75" style="width:242pt;height:20pt" o:ole="">
                  <v:imagedata r:id="rId65" o:title=""/>
                </v:shape>
                <o:OLEObject Type="Embed" ProgID="Equation.DSMT4" ShapeID="_x0000_i1054" DrawAspect="Content" ObjectID="_1708112328" r:id="rId66"/>
              </w:object>
            </w:r>
            <w:r>
              <w:rPr>
                <w:color w:val="000000"/>
                <w:sz w:val="24"/>
              </w:rPr>
              <w:t xml:space="preserve"> </w:t>
            </w:r>
          </w:p>
          <w:p w:rsidR="00083B05" w:rsidRPr="00083B05" w:rsidRDefault="00083B05" w:rsidP="00083B0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4F7C">
              <w:rPr>
                <w:color w:val="000000"/>
                <w:position w:val="-14"/>
                <w:sz w:val="24"/>
              </w:rPr>
              <w:object w:dxaOrig="3260" w:dyaOrig="400">
                <v:shape id="_x0000_i1055" type="#_x0000_t75" style="width:163pt;height:20pt" o:ole="">
                  <v:imagedata r:id="rId67" o:title=""/>
                </v:shape>
                <o:OLEObject Type="Embed" ProgID="Equation.DSMT4" ShapeID="_x0000_i1055" DrawAspect="Content" ObjectID="_1708112329" r:id="rId68"/>
              </w:object>
            </w:r>
            <w:r>
              <w:rPr>
                <w:color w:val="000000"/>
                <w:sz w:val="24"/>
              </w:rPr>
              <w:t>.</w: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130B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8130B" w:rsidTr="003C5B98">
        <w:tc>
          <w:tcPr>
            <w:tcW w:w="1818" w:type="dxa"/>
            <w:vMerge/>
          </w:tcPr>
          <w:p w:rsidR="00B8130B" w:rsidRDefault="00B8130B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A63DF6" w:rsidRPr="008E2C88" w:rsidRDefault="00A63DF6" w:rsidP="00A63DF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1939" w:dyaOrig="400">
                <v:shape id="_x0000_i1056" type="#_x0000_t75" style="width:97pt;height:20pt" o:ole="">
                  <v:imagedata r:id="rId69" o:title=""/>
                </v:shape>
                <o:OLEObject Type="Embed" ProgID="Equation.DSMT4" ShapeID="_x0000_i1056" DrawAspect="Content" ObjectID="_1708112330" r:id="rId70"/>
              </w:object>
            </w:r>
            <w:r>
              <w:rPr>
                <w:color w:val="000000"/>
                <w:sz w:val="24"/>
              </w:rPr>
              <w:t xml:space="preserve"> </w:t>
            </w:r>
            <w:r w:rsidR="00FF22C2">
              <w:rPr>
                <w:color w:val="000000"/>
                <w:sz w:val="24"/>
              </w:rPr>
              <w:t xml:space="preserve">, </w:t>
            </w:r>
            <w:r w:rsidRPr="00634F7C">
              <w:rPr>
                <w:color w:val="000000"/>
                <w:position w:val="-14"/>
                <w:sz w:val="24"/>
              </w:rPr>
              <w:object w:dxaOrig="1579" w:dyaOrig="400">
                <v:shape id="_x0000_i1057" type="#_x0000_t75" style="width:79pt;height:20pt" o:ole="">
                  <v:imagedata r:id="rId71" o:title=""/>
                </v:shape>
                <o:OLEObject Type="Embed" ProgID="Equation.DSMT4" ShapeID="_x0000_i1057" DrawAspect="Content" ObjectID="_1708112331" r:id="rId72"/>
              </w:object>
            </w:r>
            <w:r>
              <w:rPr>
                <w:color w:val="000000"/>
                <w:sz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1960" w:dyaOrig="400">
                <v:shape id="_x0000_i1058" type="#_x0000_t75" style="width:98pt;height:20pt" o:ole="">
                  <v:imagedata r:id="rId73" o:title=""/>
                </v:shape>
                <o:OLEObject Type="Embed" ProgID="Equation.DSMT4" ShapeID="_x0000_i1058" DrawAspect="Content" ObjectID="_1708112332" r:id="rId74"/>
              </w:object>
            </w:r>
            <w:r>
              <w:rPr>
                <w:color w:val="000000"/>
                <w:sz w:val="24"/>
              </w:rPr>
              <w:t>.</w:t>
            </w:r>
          </w:p>
          <w:p w:rsidR="00A63DF6" w:rsidRPr="008E2C88" w:rsidRDefault="00A63DF6" w:rsidP="00A63DF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Bảng biến thiên</w:t>
            </w:r>
          </w:p>
          <w:p w:rsidR="00A63DF6" w:rsidRPr="008E2C88" w:rsidRDefault="00A63DF6" w:rsidP="00A63DF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9D74D85" wp14:editId="63C5B7A3">
                  <wp:extent cx="2055495" cy="1082675"/>
                  <wp:effectExtent l="0" t="0" r="1905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5495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130B" w:rsidRDefault="00A63DF6" w:rsidP="00A63DF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Từ bảng biến thiên suy r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6"/>
                <w:sz w:val="24"/>
              </w:rPr>
              <w:object w:dxaOrig="600" w:dyaOrig="279">
                <v:shape id="_x0000_i1059" type="#_x0000_t75" style="width:30pt;height:14pt" o:ole="">
                  <v:imagedata r:id="rId76" o:title=""/>
                </v:shape>
                <o:OLEObject Type="Embed" ProgID="Equation.DSMT4" ShapeID="_x0000_i1059" DrawAspect="Content" ObjectID="_1708112333" r:id="rId77"/>
              </w:object>
            </w:r>
            <w:r>
              <w:rPr>
                <w:color w:val="000000"/>
                <w:sz w:val="24"/>
              </w:rPr>
              <w:t>,</w:t>
            </w: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mà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t xml:space="preserve"> </w:t>
            </w:r>
            <w:r w:rsidRPr="00634F7C">
              <w:rPr>
                <w:color w:val="000000"/>
                <w:position w:val="-6"/>
                <w:sz w:val="24"/>
              </w:rPr>
              <w:object w:dxaOrig="260" w:dyaOrig="220">
                <v:shape id="_x0000_i1060" type="#_x0000_t75" style="width:13pt;height:11.5pt" o:ole="">
                  <v:imagedata r:id="rId78" o:title=""/>
                </v:shape>
                <o:OLEObject Type="Embed" ProgID="Equation.DSMT4" ShapeID="_x0000_i1060" DrawAspect="Content" ObjectID="_1708112334" r:id="rId79"/>
              </w:object>
            </w:r>
            <w:r>
              <w:rPr>
                <w:color w:val="000000"/>
                <w:sz w:val="24"/>
              </w:rPr>
              <w:t xml:space="preserve"> </w:t>
            </w: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 xml:space="preserve">là </w:t>
            </w:r>
            <w:r w:rsidRPr="008E2C8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ố nguyên thuộc đoạn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634F7C">
              <w:rPr>
                <w:color w:val="000000"/>
                <w:position w:val="-14"/>
                <w:sz w:val="24"/>
              </w:rPr>
              <w:object w:dxaOrig="1380" w:dyaOrig="400">
                <v:shape id="_x0000_i1061" type="#_x0000_t75" style="width:69pt;height:20pt" o:ole="">
                  <v:imagedata r:id="rId80" o:title=""/>
                </v:shape>
                <o:OLEObject Type="Embed" ProgID="Equation.DSMT4" ShapeID="_x0000_i1061" DrawAspect="Content" ObjectID="_1708112335" r:id="rId81"/>
              </w:object>
            </w:r>
            <w:r>
              <w:rPr>
                <w:color w:val="000000"/>
                <w:sz w:val="24"/>
              </w:rPr>
              <w:t xml:space="preserve">. </w:t>
            </w: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Vậy c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4F7C">
              <w:rPr>
                <w:color w:val="000000"/>
                <w:position w:val="-6"/>
                <w:sz w:val="24"/>
              </w:rPr>
              <w:object w:dxaOrig="540" w:dyaOrig="279">
                <v:shape id="_x0000_i1062" type="#_x0000_t75" style="width:27pt;height:14pt" o:ole="">
                  <v:imagedata r:id="rId82" o:title=""/>
                </v:shape>
                <o:OLEObject Type="Embed" ProgID="Equation.DSMT4" ShapeID="_x0000_i1062" DrawAspect="Content" ObjectID="_1708112336" r:id="rId83"/>
              </w:object>
            </w:r>
            <w:r>
              <w:rPr>
                <w:color w:val="000000"/>
                <w:sz w:val="24"/>
              </w:rPr>
              <w:t xml:space="preserve"> </w:t>
            </w:r>
            <w:r w:rsidRPr="008E2C88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r w:rsidRPr="008E2C8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</w:tc>
        <w:tc>
          <w:tcPr>
            <w:tcW w:w="1422" w:type="dxa"/>
          </w:tcPr>
          <w:p w:rsidR="008A7BD5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130B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A63DF6" w:rsidTr="0054758B">
        <w:tc>
          <w:tcPr>
            <w:tcW w:w="1818" w:type="dxa"/>
            <w:vMerge w:val="restart"/>
          </w:tcPr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4 </w:t>
            </w: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</w:tc>
        <w:tc>
          <w:tcPr>
            <w:tcW w:w="7200" w:type="dxa"/>
          </w:tcPr>
          <w:p w:rsidR="00A63DF6" w:rsidRDefault="00A63DF6" w:rsidP="00B2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8424B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60" w14:anchorId="48129F25">
                <v:shape id="_x0000_i1063" type="#_x0000_t75" style="width:52.5pt;height:18pt" o:ole="">
                  <v:imagedata r:id="rId84" o:title=""/>
                </v:shape>
                <o:OLEObject Type="Embed" ProgID="Equation.DSMT4" ShapeID="_x0000_i1063" DrawAspect="Content" ObjectID="_1708112337" r:id="rId85"/>
              </w:object>
            </w:r>
            <w:r w:rsidRPr="008424B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60" w14:anchorId="0D702F8D">
                <v:shape id="_x0000_i1064" type="#_x0000_t75" style="width:66pt;height:18pt" o:ole="">
                  <v:imagedata r:id="rId86" o:title=""/>
                </v:shape>
                <o:OLEObject Type="Embed" ProgID="Equation.DSMT4" ShapeID="_x0000_i1064" DrawAspect="Content" ObjectID="_1708112338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Do đó </w:t>
            </w:r>
            <w:r w:rsidRPr="008424B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60" w14:anchorId="23DCF749">
                <v:shape id="_x0000_i1065" type="#_x0000_t75" style="width:88.5pt;height:33pt" o:ole="">
                  <v:imagedata r:id="rId88" o:title=""/>
                </v:shape>
                <o:OLEObject Type="Embed" ProgID="Equation.DSMT4" ShapeID="_x0000_i1065" DrawAspect="Content" ObjectID="_1708112339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63DF6" w:rsidRDefault="00A63DF6" w:rsidP="00B2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hàm số </w:t>
            </w:r>
            <w:r w:rsidRPr="008424B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59" w:dyaOrig="660" w14:anchorId="6F0774CC">
                <v:shape id="_x0000_i1066" type="#_x0000_t75" style="width:68.5pt;height:33pt" o:ole="">
                  <v:imagedata r:id="rId90" o:title=""/>
                </v:shape>
                <o:OLEObject Type="Embed" ProgID="Equation.DSMT4" ShapeID="_x0000_i1066" DrawAspect="Content" ObjectID="_1708112340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ên đoạn </w:t>
            </w:r>
            <w:r w:rsidRPr="008424B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20" w:dyaOrig="400" w14:anchorId="0C18A8AE">
                <v:shape id="_x0000_i1067" type="#_x0000_t75" style="width:31.5pt;height:19.5pt" o:ole="">
                  <v:imagedata r:id="rId92" o:title=""/>
                </v:shape>
                <o:OLEObject Type="Embed" ProgID="Equation.DSMT4" ShapeID="_x0000_i1067" DrawAspect="Content" ObjectID="_1708112341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63DF6" w:rsidRPr="00833C8B" w:rsidRDefault="00A63DF6" w:rsidP="00B2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8424BA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380" w:dyaOrig="780" w14:anchorId="290BC459">
                <v:shape id="_x0000_i1068" type="#_x0000_t75" style="width:218.5pt;height:39pt" o:ole="">
                  <v:imagedata r:id="rId94" o:title=""/>
                </v:shape>
                <o:OLEObject Type="Embed" ProgID="Equation.DSMT4" ShapeID="_x0000_i1068" DrawAspect="Content" ObjectID="_1708112342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22" w:type="dxa"/>
          </w:tcPr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54758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A63DF6" w:rsidTr="003C5B98">
        <w:tc>
          <w:tcPr>
            <w:tcW w:w="1818" w:type="dxa"/>
            <w:vMerge/>
          </w:tcPr>
          <w:p w:rsidR="00A63DF6" w:rsidRDefault="00A63D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00" w:type="dxa"/>
          </w:tcPr>
          <w:p w:rsidR="00A63DF6" w:rsidRDefault="00A63DF6" w:rsidP="00B2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74AC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080" w:dyaOrig="480" w14:anchorId="7E6CC376">
                <v:shape id="_x0000_i1069" type="#_x0000_t75" style="width:154pt;height:24pt" o:ole="">
                  <v:imagedata r:id="rId96" o:title=""/>
                </v:shape>
                <o:OLEObject Type="Embed" ProgID="Equation.DSMT4" ShapeID="_x0000_i1069" DrawAspect="Content" ObjectID="_1708112343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63DF6" w:rsidRDefault="00A63DF6" w:rsidP="00B2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4A74A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520" w14:anchorId="2D937CDB">
                <v:shape id="_x0000_i1070" type="#_x0000_t75" style="width:138pt;height:25.5pt" o:ole="">
                  <v:imagedata r:id="rId98" o:title=""/>
                </v:shape>
                <o:OLEObject Type="Embed" ProgID="Equation.DSMT4" ShapeID="_x0000_i1070" DrawAspect="Content" ObjectID="_1708112344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đạt được khi </w:t>
            </w:r>
            <w:r w:rsidRPr="004A74A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60" w14:anchorId="0E29A21F">
                <v:shape id="_x0000_i1071" type="#_x0000_t75" style="width:52.5pt;height:18pt" o:ole="">
                  <v:imagedata r:id="rId100" o:title=""/>
                </v:shape>
                <o:OLEObject Type="Embed" ProgID="Equation.DSMT4" ShapeID="_x0000_i1071" DrawAspect="Content" ObjectID="_1708112345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4A74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440" w14:anchorId="6E3D3A74">
                <v:shape id="_x0000_i1072" type="#_x0000_t75" style="width:76.5pt;height:22.5pt" o:ole="">
                  <v:imagedata r:id="rId102" o:title=""/>
                </v:shape>
                <o:OLEObject Type="Embed" ProgID="Equation.DSMT4" ShapeID="_x0000_i1072" DrawAspect="Content" ObjectID="_1708112346" r:id="rId1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22" w:type="dxa"/>
          </w:tcPr>
          <w:p w:rsidR="00A63DF6" w:rsidRDefault="00A63D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3DF6" w:rsidRDefault="00A63DF6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BF150E" w:rsidTr="003C5B98">
        <w:tc>
          <w:tcPr>
            <w:tcW w:w="1818" w:type="dxa"/>
          </w:tcPr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ổng cộng</w:t>
            </w:r>
          </w:p>
        </w:tc>
        <w:tc>
          <w:tcPr>
            <w:tcW w:w="7200" w:type="dxa"/>
          </w:tcPr>
          <w:p w:rsidR="00BF150E" w:rsidRDefault="00BF150E" w:rsidP="00CE42A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2" w:type="dxa"/>
          </w:tcPr>
          <w:p w:rsidR="00BF150E" w:rsidRDefault="008A7BD5" w:rsidP="00CE42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,00</w:t>
            </w:r>
          </w:p>
        </w:tc>
      </w:tr>
    </w:tbl>
    <w:p w:rsidR="00CE42A3" w:rsidRPr="00AC6283" w:rsidRDefault="008A7BD5" w:rsidP="008A7BD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Hết-----</w:t>
      </w:r>
    </w:p>
    <w:p w:rsidR="00CE42A3" w:rsidRPr="00AC6283" w:rsidRDefault="00CE42A3">
      <w:pPr>
        <w:rPr>
          <w:rFonts w:ascii="Times New Roman" w:hAnsi="Times New Roman" w:cs="Times New Roman"/>
          <w:sz w:val="24"/>
          <w:szCs w:val="24"/>
        </w:rPr>
      </w:pPr>
    </w:p>
    <w:sectPr w:rsidR="00CE42A3" w:rsidRPr="00AC6283" w:rsidSect="00AC6283">
      <w:pgSz w:w="12240" w:h="15840"/>
      <w:pgMar w:top="720" w:right="720" w:bottom="720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972760"/>
    <w:multiLevelType w:val="hybridMultilevel"/>
    <w:tmpl w:val="0AACB7A4"/>
    <w:lvl w:ilvl="0" w:tplc="7D7EEF8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25438D"/>
    <w:multiLevelType w:val="hybridMultilevel"/>
    <w:tmpl w:val="7226BB46"/>
    <w:lvl w:ilvl="0" w:tplc="F12E2B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2A3"/>
    <w:rsid w:val="00004117"/>
    <w:rsid w:val="00083B05"/>
    <w:rsid w:val="000D7131"/>
    <w:rsid w:val="000F17A5"/>
    <w:rsid w:val="00140A1A"/>
    <w:rsid w:val="00164CDD"/>
    <w:rsid w:val="0019504F"/>
    <w:rsid w:val="001A70AD"/>
    <w:rsid w:val="001C5DF0"/>
    <w:rsid w:val="001D475E"/>
    <w:rsid w:val="001D4C50"/>
    <w:rsid w:val="0021282F"/>
    <w:rsid w:val="00217E89"/>
    <w:rsid w:val="002532F4"/>
    <w:rsid w:val="00270FA6"/>
    <w:rsid w:val="0028795A"/>
    <w:rsid w:val="003C5B98"/>
    <w:rsid w:val="003D4D6B"/>
    <w:rsid w:val="00424F30"/>
    <w:rsid w:val="00427251"/>
    <w:rsid w:val="004315E4"/>
    <w:rsid w:val="00453354"/>
    <w:rsid w:val="00462F3E"/>
    <w:rsid w:val="00483C72"/>
    <w:rsid w:val="0048478B"/>
    <w:rsid w:val="0049399F"/>
    <w:rsid w:val="004A74AC"/>
    <w:rsid w:val="004B32F6"/>
    <w:rsid w:val="0054758B"/>
    <w:rsid w:val="00577949"/>
    <w:rsid w:val="006E5133"/>
    <w:rsid w:val="006F331B"/>
    <w:rsid w:val="00730F9E"/>
    <w:rsid w:val="00782863"/>
    <w:rsid w:val="00786662"/>
    <w:rsid w:val="007A2F00"/>
    <w:rsid w:val="007F4E5B"/>
    <w:rsid w:val="00824535"/>
    <w:rsid w:val="00833C8B"/>
    <w:rsid w:val="008424BA"/>
    <w:rsid w:val="008911C9"/>
    <w:rsid w:val="00891440"/>
    <w:rsid w:val="00893BFE"/>
    <w:rsid w:val="008949B6"/>
    <w:rsid w:val="00894AB5"/>
    <w:rsid w:val="008A7BD5"/>
    <w:rsid w:val="008C7435"/>
    <w:rsid w:val="00914999"/>
    <w:rsid w:val="00915CF6"/>
    <w:rsid w:val="00915F86"/>
    <w:rsid w:val="00962189"/>
    <w:rsid w:val="00965357"/>
    <w:rsid w:val="009B15A4"/>
    <w:rsid w:val="009C2745"/>
    <w:rsid w:val="009E6621"/>
    <w:rsid w:val="00A20FBA"/>
    <w:rsid w:val="00A416BA"/>
    <w:rsid w:val="00A63DF6"/>
    <w:rsid w:val="00A933B4"/>
    <w:rsid w:val="00AC6283"/>
    <w:rsid w:val="00B8130B"/>
    <w:rsid w:val="00BE6A7D"/>
    <w:rsid w:val="00BF150E"/>
    <w:rsid w:val="00C20BBC"/>
    <w:rsid w:val="00C40915"/>
    <w:rsid w:val="00C70121"/>
    <w:rsid w:val="00C729F5"/>
    <w:rsid w:val="00C7426F"/>
    <w:rsid w:val="00CA57C2"/>
    <w:rsid w:val="00CB643D"/>
    <w:rsid w:val="00CC0A3C"/>
    <w:rsid w:val="00CC53E3"/>
    <w:rsid w:val="00CE42A3"/>
    <w:rsid w:val="00CE6852"/>
    <w:rsid w:val="00D81611"/>
    <w:rsid w:val="00DB074A"/>
    <w:rsid w:val="00DC7AEC"/>
    <w:rsid w:val="00E10FF9"/>
    <w:rsid w:val="00E263A1"/>
    <w:rsid w:val="00E742F4"/>
    <w:rsid w:val="00EC18B0"/>
    <w:rsid w:val="00EF7110"/>
    <w:rsid w:val="00F121A1"/>
    <w:rsid w:val="00F142F6"/>
    <w:rsid w:val="00F36BD9"/>
    <w:rsid w:val="00F6004E"/>
    <w:rsid w:val="00F74299"/>
    <w:rsid w:val="00F863C2"/>
    <w:rsid w:val="00FA4712"/>
    <w:rsid w:val="00FC3E02"/>
    <w:rsid w:val="00FF2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42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43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D4D6B"/>
    <w:rPr>
      <w:rFonts w:ascii="Calibri" w:hAnsi="Calibri"/>
      <w:lang w:val="x-none" w:eastAsia="x-none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D4D6B"/>
    <w:pPr>
      <w:ind w:left="720"/>
    </w:pPr>
    <w:rPr>
      <w:rFonts w:ascii="Calibri" w:hAnsi="Calibri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42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43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D4D6B"/>
    <w:rPr>
      <w:rFonts w:ascii="Calibri" w:hAnsi="Calibri"/>
      <w:lang w:val="x-none" w:eastAsia="x-none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D4D6B"/>
    <w:pPr>
      <w:ind w:left="720"/>
    </w:pPr>
    <w:rPr>
      <w:rFonts w:ascii="Calibri" w:hAnsi="Calibri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png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6</TotalTime>
  <Pages>2</Pages>
  <Words>365</Words>
  <Characters>208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an Minh Canh</cp:lastModifiedBy>
  <cp:revision>48</cp:revision>
  <dcterms:created xsi:type="dcterms:W3CDTF">2021-01-25T07:00:00Z</dcterms:created>
  <dcterms:modified xsi:type="dcterms:W3CDTF">2022-03-06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